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5A50F07D"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w:t>
      </w:r>
      <w:r w:rsidR="000F0E8F">
        <w:lastRenderedPageBreak/>
        <w:t xml:space="preserve">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4CDBF806"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6117E7">
        <w:t xml:space="preserve">annual </w:t>
      </w:r>
      <w:r w:rsidR="00421401">
        <w:t xml:space="preserve">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lastRenderedPageBreak/>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60243A4B"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i,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oMath>
      </m:oMathPara>
    </w:p>
    <w:p w14:paraId="26A88FB3" w14:textId="0DF9D777"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8.4pt" o:ole="">
            <v:imagedata r:id="rId7" o:title=""/>
          </v:shape>
          <o:OLEObject Type="Embed" ProgID="Equation.DSMT4" ShapeID="_x0000_i1025" DrawAspect="Content" ObjectID="_1642599762" r:id="rId8"/>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F323A5">
        <w:t>), observer-route effects (</w:t>
      </w:r>
      <w:r w:rsidR="00641336" w:rsidRPr="00641336">
        <w:rPr>
          <w:position w:val="-14"/>
        </w:rPr>
        <w:object w:dxaOrig="300" w:dyaOrig="380" w14:anchorId="22C91B31">
          <v:shape id="_x0000_i1026" type="#_x0000_t75" style="width:15.05pt;height:18.4pt" o:ole="">
            <v:imagedata r:id="rId9" o:title=""/>
          </v:shape>
          <o:OLEObject Type="Embed" ProgID="Equation.DSMT4" ShapeID="_x0000_i1026" DrawAspect="Content" ObjectID="_1642599763" r:id="rId10"/>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7" type="#_x0000_t75" style="width:36.85pt;height:19.25pt" o:ole="">
            <v:imagedata r:id="rId11" o:title=""/>
          </v:shape>
          <o:OLEObject Type="Embed" ProgID="Equation.DSMT4" ShapeID="_x0000_i1027" DrawAspect="Content" ObjectID="_1642599764" r:id="rId12"/>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8" type="#_x0000_t75" style="width:21.75pt;height:18.4pt" o:ole="">
            <v:imagedata r:id="rId13" o:title=""/>
          </v:shape>
          <o:OLEObject Type="Embed" ProgID="Equation.DSMT4" ShapeID="_x0000_i1028" DrawAspect="Content" ObjectID="_1642599765" r:id="rId14"/>
        </w:object>
      </w:r>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6F1C799B" w:rsidR="005959D2" w:rsidRDefault="00985F5B">
      <w:r>
        <w:t xml:space="preserve">For the simpler of the two models that use the GAM smooth, the temporal component </w:t>
      </w:r>
      <w:proofErr w:type="gramStart"/>
      <w:r>
        <w:t>was estimated</w:t>
      </w:r>
      <w:proofErr w:type="gramEnd"/>
      <w:r>
        <w:t xml:space="preserve"> </w:t>
      </w:r>
      <w:r w:rsidR="005959D2">
        <w:t xml:space="preserve">as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5E092F34" w:rsidR="005959D2" w:rsidRDefault="004717D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7AA1FE0E" w:rsidR="000035BE" w:rsidRDefault="00617D3B">
      <w:r>
        <w:lastRenderedPageBreak/>
        <w:t xml:space="preserve">Where </w:t>
      </w:r>
      <m:oMath>
        <m:r>
          <w:rPr>
            <w:rFonts w:ascii="Cambria Math" w:hAnsi="Cambria Math"/>
          </w:rPr>
          <m:t>Κ</m:t>
        </m:r>
      </m:oMath>
      <w:r w:rsidR="00985F5B">
        <w:t xml:space="preserve"> is</w:t>
      </w:r>
      <w:r>
        <w:t xml:space="preserve"> the number of knots, </w:t>
      </w:r>
      <w:r w:rsidRPr="00617D3B">
        <w:rPr>
          <w:position w:val="-14"/>
        </w:rPr>
        <w:object w:dxaOrig="400" w:dyaOrig="380" w14:anchorId="1C4D3823">
          <v:shape id="_x0000_i1029" type="#_x0000_t75" style="width:19.25pt;height:18.4pt" o:ole="">
            <v:imagedata r:id="rId15" o:title=""/>
          </v:shape>
          <o:OLEObject Type="Embed" ProgID="Equation.DSMT4" ShapeID="_x0000_i1029" DrawAspect="Content" ObjectID="_1642599766" r:id="rId16"/>
        </w:object>
      </w:r>
      <w:r>
        <w:t>is the year-t and k-</w:t>
      </w:r>
      <w:proofErr w:type="spellStart"/>
      <w:r>
        <w:t>th</w:t>
      </w:r>
      <w:proofErr w:type="spellEnd"/>
      <w:r>
        <w:t xml:space="preserve"> entry in the design matrix </w:t>
      </w:r>
      <w:r w:rsidRPr="00617D3B">
        <w:rPr>
          <w:position w:val="-4"/>
        </w:rPr>
        <w:object w:dxaOrig="260" w:dyaOrig="240" w14:anchorId="596F56DA">
          <v:shape id="_x0000_i1030" type="#_x0000_t75" style="width:12.55pt;height:11.7pt" o:ole="">
            <v:imagedata r:id="rId17" o:title=""/>
          </v:shape>
          <o:OLEObject Type="Embed" ProgID="Equation.DSMT4" ShapeID="_x0000_i1030" DrawAspect="Content" ObjectID="_1642599767" r:id="rId18"/>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e of the trajectory in stratum-</w:t>
      </w:r>
      <w:proofErr w:type="spellStart"/>
      <w:r>
        <w:t>i</w:t>
      </w:r>
      <w:proofErr w:type="spellEnd"/>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i,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1" type="#_x0000_t75" style="width:15.05pt;height:18.4pt" o:ole="">
            <v:imagedata r:id="rId19" o:title=""/>
          </v:shape>
          <o:OLEObject Type="Embed" ProgID="Equation.DSMT4" ShapeID="_x0000_i1031" DrawAspect="Content" ObjectID="_1642599768" r:id="rId20"/>
        </w:object>
      </w:r>
      <w:r w:rsidR="000035BE">
        <w:t>).</w:t>
      </w:r>
    </w:p>
    <w:p w14:paraId="31BC904B" w14:textId="1E05D0F2" w:rsidR="00617D3B" w:rsidRDefault="004717DF">
      <m:oMathPara>
        <m:oMath>
          <m:sSub>
            <m:sSubPr>
              <m:ctrlPr>
                <w:rPr>
                  <w:rFonts w:ascii="Cambria Math" w:hAnsi="Cambria Math"/>
                </w:rPr>
              </m:ctrlPr>
            </m:sSubPr>
            <m:e>
              <m:r>
                <w:rPr>
                  <w:rFonts w:ascii="Cambria Math" w:hAnsi="Cambria Math"/>
                </w:rPr>
                <m:t>β</m:t>
              </m:r>
            </m:e>
            <m:sub>
              <m:r>
                <w:rPr>
                  <w:rFonts w:ascii="Cambria Math" w:hAnsi="Cambria Math"/>
                </w:rPr>
                <m:t>i,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32" type="#_x0000_t75" style="width:12.55pt;height:11.7pt" o:ole="">
            <v:imagedata r:id="rId21" o:title=""/>
          </v:shape>
          <o:OLEObject Type="Embed" ProgID="Equation.DSMT4" ShapeID="_x0000_i1032" DrawAspect="Content" ObjectID="_1642599769" r:id="rId22"/>
        </w:object>
      </w:r>
      <w:r>
        <w:t xml:space="preserve"> ) has a row for each year, and a column for each of </w:t>
      </w:r>
      <w:r w:rsidRPr="00617D3B">
        <w:rPr>
          <w:position w:val="-4"/>
        </w:rPr>
        <w:object w:dxaOrig="260" w:dyaOrig="240" w14:anchorId="5777A2F2">
          <v:shape id="_x0000_i1033" type="#_x0000_t75" style="width:12.55pt;height:11.7pt" o:ole="">
            <v:imagedata r:id="rId23" o:title=""/>
          </v:shape>
          <o:OLEObject Type="Embed" ProgID="Equation.DSMT4" ShapeID="_x0000_i1033" DrawAspect="Content" ObjectID="_1642599770" r:id="rId24"/>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34" type="#_x0000_t75" style="width:67.8pt;height:19.25pt" o:ole="">
            <v:imagedata r:id="rId25" o:title=""/>
          </v:shape>
          <o:OLEObject Type="Embed" ProgID="Equation.DSMT4" ShapeID="_x0000_i1034" DrawAspect="Content" ObjectID="_1642599771" r:id="rId26"/>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4717DF">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4717DF">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121A02FB"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w:t>
      </w:r>
      <w:r w:rsidR="002F0604">
        <w:lastRenderedPageBreak/>
        <w:t>random year effects (</w:t>
      </w:r>
      <m:oMath>
        <m:sSub>
          <m:sSubPr>
            <m:ctrlPr>
              <w:rPr>
                <w:rFonts w:ascii="Cambria Math" w:hAnsi="Cambria Math"/>
              </w:rPr>
            </m:ctrlPr>
          </m:sSubPr>
          <m:e>
            <m:r>
              <w:rPr>
                <w:rFonts w:ascii="Cambria Math" w:hAnsi="Cambria Math"/>
              </w:rPr>
              <m:t>γ</m:t>
            </m:r>
          </m:e>
          <m:sub>
            <m:r>
              <w:rPr>
                <w:rFonts w:ascii="Cambria Math" w:hAnsi="Cambria Math"/>
              </w:rPr>
              <m:t>t,i</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35" type="#_x0000_t75" style="width:19.25pt;height:19.25pt" o:ole="">
            <v:imagedata r:id="rId27" o:title=""/>
          </v:shape>
          <o:OLEObject Type="Embed" ProgID="Equation.DSMT4" ShapeID="_x0000_i1035" DrawAspect="Content" ObjectID="_1642599772" r:id="rId28"/>
        </w:object>
      </w:r>
      <w:r w:rsidR="002F0604">
        <w:t xml:space="preserve">.  </w:t>
      </w:r>
    </w:p>
    <w:p w14:paraId="7829B49B" w14:textId="41C0A0C4" w:rsidR="00544ECC" w:rsidRDefault="004717D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7E007776" w:rsidR="00544ECC" w:rsidRPr="00544ECC" w:rsidRDefault="004717D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6110F27B" w:rsidR="009A0192" w:rsidRDefault="004717D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i</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i</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w:t>
      </w:r>
      <w:r w:rsidR="002D21BE">
        <w:lastRenderedPageBreak/>
        <w:t xml:space="preserve">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26C78190" w:rsidR="006A5952" w:rsidRDefault="006A5952" w:rsidP="006A5952">
      <w:r>
        <w:t xml:space="preserve">We used a temporally and spatially stratified, </w:t>
      </w:r>
      <w:r w:rsidR="00433915">
        <w:t>v</w:t>
      </w:r>
      <w:r>
        <w:t>-fold cross-validation</w:t>
      </w:r>
      <w:r w:rsidR="00433915">
        <w:t xml:space="preserve"> (Burman 1983, often termed “k-fold”, but here we use v to distinguish it from “k” knots in the GAM)</w:t>
      </w:r>
      <w:r>
        <w:t xml:space="preserve"> with </w:t>
      </w:r>
      <w:r w:rsidR="00433915">
        <w:t>V</w:t>
      </w:r>
      <w:r>
        <w:t xml:space="preserve"> = 15, where we held-out random sets of counts, stratified across all years and strata so that each of the </w:t>
      </w:r>
      <w:r w:rsidR="00433915">
        <w:t>V</w:t>
      </w:r>
      <w:r>
        <w:t xml:space="preserve">-folds included some observations from every combination of strata and years.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xml:space="preserve">. We followed a similar procedure to that outlined in Link et al. 2017 to implement the cross-validation in a parallel computing environment, using the R-packages </w:t>
      </w:r>
      <w:r w:rsidRPr="001D0D44">
        <w:rPr>
          <w:highlight w:val="yellow"/>
        </w:rPr>
        <w:t xml:space="preserve">parallel and </w:t>
      </w:r>
      <w:proofErr w:type="spellStart"/>
      <w:r w:rsidRPr="001D0D44">
        <w:rPr>
          <w:highlight w:val="yellow"/>
        </w:rPr>
        <w:t>foreach</w:t>
      </w:r>
      <w:proofErr w:type="spellEnd"/>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r the BBS data (Link et al. 2017).</w:t>
      </w:r>
    </w:p>
    <w:p w14:paraId="291476D4" w14:textId="250728F4" w:rsidR="006B14A3" w:rsidRDefault="007E6DDB">
      <w:r>
        <w:t xml:space="preserve">We used the Bayesian Predictive Information Criterion (BPIC) to compare the out-of-sample predictive </w:t>
      </w:r>
      <w:r w:rsidR="006B14A3">
        <w:t>success of all</w:t>
      </w:r>
      <w:r>
        <w:t xml:space="preserve"> four models (Link et al. 201</w:t>
      </w:r>
      <w:r w:rsidR="00183FBC">
        <w:t>9</w:t>
      </w:r>
      <w:r>
        <w:t xml:space="preserve">). BPIC </w:t>
      </w:r>
      <w:r w:rsidR="006B14A3">
        <w:t>for a given model-</w:t>
      </w:r>
      <w:r w:rsidR="006B14A3" w:rsidRPr="006B14A3">
        <w:rPr>
          <w:i/>
        </w:rPr>
        <w:t>M</w:t>
      </w:r>
      <w:r w:rsidR="006B14A3">
        <w:t xml:space="preserve">, </w:t>
      </w:r>
      <w:r>
        <w:t xml:space="preserve">is </w:t>
      </w:r>
      <w:r w:rsidR="00117EBD">
        <w:t xml:space="preserve">the </w:t>
      </w:r>
      <w:r>
        <w:t xml:space="preserve">sum of the </w:t>
      </w:r>
      <w:r w:rsidR="006B14A3">
        <w:t xml:space="preserve">estimated </w:t>
      </w:r>
      <w:r>
        <w:t>log posterior probabilities of 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0AE8EE5" w:rsidR="006B14A3" w:rsidRDefault="004717DF">
      <w:pPr>
        <w:rPr>
          <w:rFonts w:eastAsiaTheme="minorEastAsia"/>
        </w:rPr>
      </w:pPr>
      <m:oMathPara>
        <m:oMath>
          <m:sSub>
            <m:sSubPr>
              <m:ctrlPr>
                <w:rPr>
                  <w:rFonts w:ascii="Cambria Math" w:hAnsi="Cambria Math"/>
                  <w:i/>
                </w:rPr>
              </m:ctrlPr>
            </m:sSubPr>
            <m:e>
              <m:r>
                <w:rPr>
                  <w:rFonts w:ascii="Cambria Math" w:hAnsi="Cambria Math"/>
                </w:rPr>
                <m:t>BPIC</m:t>
              </m:r>
            </m:e>
            <m:sub>
              <m:r>
                <w:rPr>
                  <w:rFonts w:ascii="Cambria Math" w:hAnsi="Cambria Math"/>
                </w:rPr>
                <m:t>M</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i</m:t>
              </m:r>
            </m:sub>
            <m:sup/>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e>
          </m:nary>
        </m:oMath>
      </m:oMathPara>
    </w:p>
    <w:p w14:paraId="01309F40" w14:textId="12211A00" w:rsidR="007E6DDB" w:rsidRDefault="000144FA">
      <w:r>
        <w:t>Following Link et al. 201</w:t>
      </w:r>
      <w:r w:rsidR="007D113A">
        <w:t>9</w:t>
      </w:r>
      <w:r>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p>
    <w:p w14:paraId="1AEF22EE" w14:textId="77777777" w:rsidR="006A5952" w:rsidRDefault="006A5952"/>
    <w:p w14:paraId="760C70FA" w14:textId="39535418" w:rsidR="00730443" w:rsidRDefault="002C06C8">
      <w:r>
        <w:t xml:space="preserve">We </w:t>
      </w:r>
      <w:r w:rsidR="006117E7">
        <w:t>calculated</w:t>
      </w:r>
      <w:r w:rsidR="00183FBC">
        <w:t xml:space="preserve"> the</w:t>
      </w:r>
      <w:r>
        <w:t xml:space="preserve"> </w:t>
      </w:r>
      <w:r w:rsidR="006117E7">
        <w:t>observation</w:t>
      </w:r>
      <w:r>
        <w:t xml:space="preserve">-level </w:t>
      </w:r>
      <w:r w:rsidR="00854D3E">
        <w:t>estimates of predictive fit</w:t>
      </w:r>
      <w:r>
        <w:t xml:space="preserve"> for every count in the data</w:t>
      </w:r>
      <w:r w:rsidR="00183FBC">
        <w:t>set</w:t>
      </w:r>
      <w:r>
        <w:t xml:space="preserve">, and </w:t>
      </w:r>
      <w:r w:rsidR="0093732C">
        <w:t xml:space="preserve">summarized these </w:t>
      </w:r>
      <w:r w:rsidR="006117E7">
        <w:t xml:space="preserve">fit </w:t>
      </w:r>
      <w:r w:rsidR="0093732C">
        <w:t xml:space="preserve">values </w:t>
      </w:r>
      <w:r>
        <w:t xml:space="preserve">to explore the temporal and spatial patterns </w:t>
      </w:r>
      <w:r w:rsidR="0001254A">
        <w:t xml:space="preserve">in support </w:t>
      </w:r>
      <w:r w:rsidR="00183FBC">
        <w:t>of</w:t>
      </w:r>
      <w:r w:rsidR="0001254A">
        <w:t xml:space="preserve"> different models </w:t>
      </w:r>
      <w:r>
        <w:t>(Table X).</w:t>
      </w:r>
      <w:r w:rsidR="00182182">
        <w:t xml:space="preserve"> </w:t>
      </w:r>
    </w:p>
    <w:p w14:paraId="50BE528A" w14:textId="47959B9A" w:rsidR="00730443" w:rsidRDefault="00730443">
      <w:r>
        <w:t xml:space="preserve">To compare the prediction error between pairs of models, we calculated the </w:t>
      </w:r>
      <w:r w:rsidR="00EB5F8A">
        <w:t>difference in</w:t>
      </w:r>
      <w:r w:rsidR="00991B8A">
        <w:t xml:space="preserve"> the conditional predictive ordinates 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oMath>
      <w:r w:rsidR="00991B8A">
        <w:t xml:space="preserve"> indicate more support for model 1</w:t>
      </w:r>
      <w:r>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t xml:space="preserve">values using an additional hierarchical Bayesian model to account for the </w:t>
      </w:r>
      <w:r w:rsidR="00DD5093">
        <w:t>imbalances in the BBS-data among years and regions</w:t>
      </w:r>
      <w:r>
        <w:t xml:space="preserve">. This model treated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rPr>
          <w:rFonts w:eastAsiaTheme="minorEastAsia"/>
        </w:rPr>
        <w:t xml:space="preserve"> </w:t>
      </w:r>
      <w:r w:rsidR="00197FD7">
        <w:t xml:space="preserve">values as </w:t>
      </w:r>
      <w:r w:rsidR="00DD5093">
        <w:t xml:space="preserve">having a </w:t>
      </w:r>
      <w:r w:rsidR="00197FD7">
        <w:t>t-</w:t>
      </w:r>
      <w:r w:rsidR="00DD5093">
        <w:t>distribution</w:t>
      </w:r>
      <w:r w:rsidR="00197FD7">
        <w:t xml:space="preserve"> with an estimated variance and degrees of freedom. 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DD5093">
        <w:t xml:space="preserve">in their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t xml:space="preserve"> values </w:t>
      </w:r>
      <w:r w:rsidR="00197FD7">
        <w:t>(Fig X)</w:t>
      </w:r>
      <w:r w:rsidR="00DD5093">
        <w:t>.</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lastRenderedPageBreak/>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t>Temporal comparisons, looking for variation in predicti</w:t>
            </w:r>
            <w:r w:rsidR="00FC5A0C">
              <w:t xml:space="preserve">ve error across the time-series, as well 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4717DF">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lastRenderedPageBreak/>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4717DF"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4717D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0EEB8B73"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168B705F"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one </w:t>
      </w:r>
      <w:r w:rsidR="00EF28B4">
        <w:t>that</w:t>
      </w:r>
      <w:r>
        <w:t xml:space="preserve"> </w:t>
      </w:r>
      <w:r w:rsidR="00DE0E93">
        <w:t>included</w:t>
      </w:r>
      <w:r>
        <w:t xml:space="preserve"> the annual variation in the trajectory,</w:t>
      </w:r>
    </w:p>
    <w:p w14:paraId="1A93D7C4" w14:textId="34C93639" w:rsidR="000865CD" w:rsidRDefault="004717D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6E514F5" w14:textId="77777777" w:rsidR="00B02BC2" w:rsidRDefault="004717DF"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73F150CE" w:rsidR="00B02BC2" w:rsidRDefault="00E26954" w:rsidP="00F458FB">
      <w:proofErr w:type="gramStart"/>
      <w:r>
        <w:lastRenderedPageBreak/>
        <w:t>a</w:t>
      </w:r>
      <w:r w:rsidR="00B02BC2">
        <w:t>nd</w:t>
      </w:r>
      <w:proofErr w:type="gramEnd"/>
      <w:r w:rsidR="00B02BC2">
        <w:t xml:space="preserve">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7B396FD8" w:rsidR="000865CD" w:rsidRDefault="004717DF" w:rsidP="00F458FB">
      <m:oMathPara>
        <m:oMath>
          <m:sSub>
            <m:sSubPr>
              <m:ctrlPr>
                <w:rPr>
                  <w:rFonts w:ascii="Cambria Math" w:hAnsi="Cambria Math"/>
                </w:rPr>
              </m:ctrlPr>
            </m:sSubPr>
            <m:e>
              <m:r>
                <w:rPr>
                  <w:rFonts w:ascii="Cambria Math" w:hAnsi="Cambria Math"/>
                </w:rPr>
                <m:t>N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1068A5DB" w14:textId="21B63739" w:rsidR="00F82BBF" w:rsidRDefault="004717DF">
      <m:oMathPara>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1F8F702C"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i,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s</m:t>
            </m:r>
          </m:e>
          <m:sub>
            <m:r>
              <w:rPr>
                <w:rFonts w:ascii="Cambria Math" w:hAnsi="Cambria Math"/>
              </w:rPr>
              <m:t>i,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7CBA1E80"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northeastern and southeastern parts of the Barn Swallow’s range, the GAMYE model generally outperforms the DIFFERENCE model, whereas in the remainder of the species’ range the DIFFERENCE model </w:t>
      </w:r>
      <w:r w:rsidR="009A4AF7">
        <w:t>has</w:t>
      </w:r>
      <w:r w:rsidR="00486194">
        <w:t xml:space="preserve"> higher predictive fit (Figure </w:t>
      </w:r>
      <w:r w:rsidR="004A3023">
        <w:t>9</w:t>
      </w:r>
      <w:r w:rsidR="00A7010B">
        <w:t>). A</w:t>
      </w:r>
      <w:r w:rsidR="00A7010B">
        <w:t xml:space="preserve">lthough the mapped </w:t>
      </w:r>
      <w:proofErr w:type="spellStart"/>
      <w:r w:rsidR="00A7010B">
        <w:t>colours</w:t>
      </w:r>
      <w:proofErr w:type="spellEnd"/>
      <w:r w:rsidR="00A7010B">
        <w:t xml:space="preserve"> only represent </w:t>
      </w:r>
      <w:r w:rsidR="00A7010B">
        <w:t>the point-</w:t>
      </w:r>
      <w:r w:rsidR="00A7010B">
        <w:lastRenderedPageBreak/>
        <w: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CC7CC2B" w14:textId="77777777" w:rsidR="00EF28B4" w:rsidRDefault="00AD4586" w:rsidP="00EF28B4">
      <w:pPr>
        <w:pStyle w:val="ListParagraph"/>
        <w:numPr>
          <w:ilvl w:val="0"/>
          <w:numId w:val="1"/>
        </w:numPr>
      </w:pPr>
      <w:r>
        <w:t xml:space="preserve">Using predictive fit to choose a best model is complicated. Variations in fit through time and space suggest that in many cases, predictive fit is an insufficient criterion to choose a model. </w:t>
      </w:r>
    </w:p>
    <w:p w14:paraId="21E223E1" w14:textId="182F7F0F" w:rsidR="00EF28B4" w:rsidRDefault="00EF28B4" w:rsidP="00EF28B4">
      <w:pPr>
        <w:pStyle w:val="ListParagraph"/>
        <w:numPr>
          <w:ilvl w:val="0"/>
          <w:numId w:val="1"/>
        </w:numPr>
      </w:pPr>
      <w:r>
        <w:t>GAMYE is a profoundly useful model. No model is perfect for all questions</w:t>
      </w:r>
      <w:r w:rsidR="00A44E21">
        <w:t xml:space="preserve"> and all parameters, but the GAMYE comes close.</w:t>
      </w:r>
    </w:p>
    <w:p w14:paraId="56A45D6C" w14:textId="399314F5" w:rsidR="00AD4586" w:rsidRDefault="00A44E21" w:rsidP="00AD4586">
      <w:pPr>
        <w:pStyle w:val="ListParagraph"/>
        <w:numPr>
          <w:ilvl w:val="0"/>
          <w:numId w:val="1"/>
        </w:numPr>
      </w:pPr>
      <w:r>
        <w:t xml:space="preserve">All of the code, data, and models are available on GitHub and through the R-package </w:t>
      </w:r>
      <w:proofErr w:type="spellStart"/>
      <w:r>
        <w:t>bbsBayes</w:t>
      </w:r>
      <w:proofErr w:type="spellEnd"/>
      <w:r>
        <w:t xml:space="preserve">. </w:t>
      </w:r>
    </w:p>
    <w:p w14:paraId="75204E4B" w14:textId="77777777" w:rsidR="00823D8B" w:rsidRDefault="00823D8B"/>
    <w:p w14:paraId="01EB6F65" w14:textId="2534F456" w:rsidR="00EE1119" w:rsidRDefault="00344307">
      <w:commentRangeStart w:id="2"/>
      <w:r>
        <w:t xml:space="preserve">Using </w:t>
      </w:r>
      <w:commentRangeEnd w:id="2"/>
      <w:r w:rsidR="000B0EE0">
        <w:rPr>
          <w:rStyle w:val="CommentReference"/>
        </w:rPr>
        <w:commentReference w:id="2"/>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Sauer and Link 2019). </w:t>
      </w:r>
    </w:p>
    <w:p w14:paraId="063B08E0" w14:textId="04543469"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801D2E">
        <w:t>)</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on</w:t>
      </w:r>
      <w:r w:rsidR="00396953">
        <w:t xml:space="preserve">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 </w:t>
      </w:r>
      <w:r w:rsidR="00183D7A">
        <w:t xml:space="preserve">However, trend estimates derived this way are also </w:t>
      </w:r>
      <w:r w:rsidR="002646A6">
        <w:t>much l</w:t>
      </w:r>
      <w:r w:rsidR="00801D2E">
        <w:t>ess likely to fluctuate up and down from year to year. P</w:t>
      </w:r>
      <w:r w:rsidR="00801D2E">
        <w:t>opulation declines beyond a particular threshold</w:t>
      </w:r>
      <w:r w:rsidR="00801D2E">
        <w:t xml:space="preserve"> </w:t>
      </w:r>
      <w:r w:rsidR="000666EE">
        <w:t xml:space="preserve">rate </w:t>
      </w:r>
      <w:r w:rsidR="00801D2E">
        <w:t>(e.g., &gt; 30% decline over three generations) can</w:t>
      </w:r>
      <w:r w:rsidR="00801D2E">
        <w:t xml:space="preserve"> trigger large investments of resources related to policy and conservation actions</w:t>
      </w:r>
      <w:r w:rsidR="00801D2E">
        <w:t xml:space="preserve"> in</w:t>
      </w:r>
      <w:r w:rsidR="00801D2E">
        <w:t xml:space="preserve"> both the IUCN red-listing and COSEWIC species at risk </w:t>
      </w:r>
      <w:proofErr w:type="spellStart"/>
      <w:r w:rsidR="00801D2E">
        <w:t>assesments</w:t>
      </w:r>
      <w:proofErr w:type="spellEnd"/>
      <w:r w:rsidR="00801D2E">
        <w:t xml:space="preserve"> (). I</w:t>
      </w:r>
      <w:r w:rsidR="00801D2E">
        <w:t>f the</w:t>
      </w:r>
      <w:r w:rsidR="00801D2E">
        <w:t xml:space="preserve"> estimated</w:t>
      </w:r>
      <w:r w:rsidR="00801D2E">
        <w:t xml:space="preserve"> rate of population decline is strongly dependent on the particular year in which a species </w:t>
      </w:r>
      <w:proofErr w:type="gramStart"/>
      <w:r w:rsidR="00801D2E">
        <w:t>is assessed</w:t>
      </w:r>
      <w:proofErr w:type="gramEnd"/>
      <w:r w:rsidR="00801D2E">
        <w:t>,</w:t>
      </w:r>
      <w:r w:rsidR="00801D2E">
        <w:t xml:space="preserve"> there is an increased risk of </w:t>
      </w:r>
      <w:r w:rsidR="00801D2E">
        <w:t>inaccurate assessments</w:t>
      </w:r>
      <w:r w:rsidR="000666EE">
        <w:t xml:space="preserve">, leading to </w:t>
      </w:r>
      <w:r w:rsidR="00801D2E">
        <w:t>failures to protect species</w:t>
      </w:r>
      <w:r w:rsidR="000666EE">
        <w:t>,</w:t>
      </w:r>
      <w:r w:rsidR="00801D2E">
        <w:t xml:space="preserve"> or </w:t>
      </w:r>
      <w:r w:rsidR="00801D2E">
        <w:t xml:space="preserve">inefficient investments of </w:t>
      </w:r>
      <w:r w:rsidR="00801D2E">
        <w:t>conservation</w:t>
      </w:r>
      <w:r w:rsidR="00801D2E">
        <w:t xml:space="preserve"> resources.   </w:t>
      </w:r>
      <w:r w:rsidR="00C75D00">
        <w:t xml:space="preserve">Of course, the </w:t>
      </w:r>
      <w:r w:rsidR="00C75D00">
        <w:t>full</w:t>
      </w:r>
      <w:r w:rsidR="00C75D00">
        <w:t xml:space="preserve"> assessment</w:t>
      </w:r>
      <w:r w:rsidR="00C75D00">
        <w:t>s of species’ status are</w:t>
      </w:r>
      <w:r w:rsidR="00C75D00">
        <w:t xml:space="preserve"> complex and sophisticated process</w:t>
      </w:r>
      <w:r w:rsidR="00C75D00">
        <w:t>es</w:t>
      </w:r>
      <w:r w:rsidR="00C75D00">
        <w:t xml:space="preserve"> that consider far more than just a single trend estimate</w:t>
      </w:r>
      <w:r w:rsidR="00C75D00">
        <w:t xml:space="preserve"> (). However, t</w:t>
      </w:r>
      <w:r w:rsidR="00183D7A">
        <w:t xml:space="preserve">he example in Figure X, raises the question of </w:t>
      </w:r>
      <w:r w:rsidR="00183D7A">
        <w:lastRenderedPageBreak/>
        <w:t xml:space="preserve">whether Wood Thrush would have been assessed as “Threatened” in Canada if </w:t>
      </w:r>
      <w:r w:rsidR="00136B3C">
        <w:t>the relevant trend had been estimated in 2010 or 2012, instead of 2011 (WOTH assessmen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covariates such as precipitation, wintering ground conditions, or cone-crop cycles. </w:t>
      </w:r>
      <w:r w:rsidR="000666EE">
        <w:t>The GAMYE structure allows an agency like the CWS to provide estimates in multiple versions</w:t>
      </w:r>
      <w:r w:rsidR="000666EE">
        <w:t xml:space="preserve"> (e.g., full trajectories, smoothed trajectories, trends)</w:t>
      </w:r>
      <w:r w:rsidR="000666EE">
        <w:t xml:space="preserve">, drawn from a coherent model, to suit a wide range of conservation applications, and to produce them in an efficient way. </w:t>
      </w:r>
      <w:r w:rsidR="000666EE">
        <w:t>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w:t>
      </w:r>
      <w:r w:rsidR="00D14E57">
        <w:t>(e.g., spruce cone cyc</w:t>
      </w:r>
      <w:r w:rsidR="00D14E57">
        <w:t>l</w:t>
      </w:r>
      <w:r w:rsidR="00D14E57">
        <w:t>es)</w:t>
      </w:r>
      <w:r w:rsidR="007B55F4">
        <w:t xml:space="preserve"> and other covariates on the smooth component</w:t>
      </w:r>
      <w:r w:rsidR="00D14E57">
        <w:t xml:space="preserve"> </w:t>
      </w:r>
      <w:r w:rsidR="00D14E57">
        <w:t>(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56A5279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similar to the overall pattern in Link et al. 2019</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w:t>
      </w:r>
      <w:r w:rsidR="005119D3">
        <w:t xml:space="preserve">and spatial </w:t>
      </w:r>
      <w:r w:rsidR="005119D3">
        <w:t xml:space="preserve">patterns in predictive fit complicate the selection </w:t>
      </w:r>
      <w:r w:rsidR="005119D3">
        <w:t>among</w:t>
      </w:r>
      <w:r w:rsidR="005119D3">
        <w:t xml:space="preserve"> models,</w:t>
      </w:r>
      <w:r w:rsidR="005119D3">
        <w:t xml:space="preserve"> given the </w:t>
      </w:r>
      <w:r w:rsidR="00D6455E">
        <w:t>varied uses of the BBS status and trend estimates ().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23C1A91B" w14:textId="02744F46" w:rsidR="00311F88" w:rsidRDefault="00311F88">
      <w:r>
        <w:t>In general, estimates of predictive accuracy are one aspect of a thoughtful model building and assessment process, but are insufficient on their own (</w:t>
      </w:r>
      <w:proofErr w:type="spellStart"/>
      <w:r>
        <w:t>Gelman</w:t>
      </w:r>
      <w:proofErr w:type="spellEnd"/>
      <w:r>
        <w:t xml:space="preserve"> et al. 2014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w:t>
      </w:r>
      <w:r>
        <w:lastRenderedPageBreak/>
        <w:t>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w:t>
      </w:r>
      <w:r>
        <w:t xml:space="preserve"> particular</w:t>
      </w:r>
      <w:r>
        <w:t xml:space="preserve"> pattern in the results (Link et al. 2019). On the contrary, the </w:t>
      </w:r>
      <w:r w:rsidR="00C12DAD">
        <w:t xml:space="preserve">necessary </w:t>
      </w:r>
      <w:r w:rsidR="00101F80">
        <w:t xml:space="preserve">subjective </w:t>
      </w:r>
      <w:r>
        <w:t>process occurs before any quantitative analyses</w:t>
      </w:r>
      <w:r w:rsidR="00C12DAD">
        <w:t>, and relies on</w:t>
      </w:r>
      <w:r w:rsidR="00101F80">
        <w:t xml:space="preserve"> </w:t>
      </w:r>
      <w:r w:rsidR="00101F80">
        <w:t>“careful thinking</w:t>
      </w:r>
      <w:r w:rsidR="00101F80">
        <w:t>” to balance</w:t>
      </w:r>
      <w:r w:rsidR="00D10BFD">
        <w:t xml:space="preserve"> </w:t>
      </w:r>
      <w:r w:rsidR="00101F80">
        <w:t>the pr</w:t>
      </w:r>
      <w:r w:rsidR="00D10BFD">
        <w:t>oblem, including the objectives;</w:t>
      </w:r>
      <w:r w:rsidR="00101F80">
        <w:t xml:space="preserve"> the theory or model</w:t>
      </w:r>
      <w:r w:rsidR="00D10BFD">
        <w:t>;</w:t>
      </w:r>
      <w:r w:rsidR="00101F80">
        <w:t xml:space="preserve"> and the data (Chatfield 1995)</w:t>
      </w:r>
      <w:r>
        <w:t xml:space="preserve">. </w:t>
      </w:r>
      <w:r w:rsidR="00101F80">
        <w:t>Beyond the predictive accuracy results here, we suggest that model choice</w:t>
      </w:r>
      <w:r w:rsidR="00D10BFD">
        <w:t xml:space="preserve"> for the BBS </w:t>
      </w:r>
      <w:proofErr w:type="gramStart"/>
      <w:r w:rsidR="00101F80">
        <w:t>should also be informed</w:t>
      </w:r>
      <w:proofErr w:type="gramEnd"/>
      <w:r w:rsidR="00101F80">
        <w:t xml:space="preserve"> by a careful consideration of the</w:t>
      </w:r>
      <w:r w:rsidR="006575E7">
        <w:t xml:space="preserve"> goals of the analyses and how they relate to the</w:t>
      </w:r>
      <w:r w:rsidR="00101F80">
        <w:t xml:space="preserve"> consequences of the hierarchical structures and parameters in each </w:t>
      </w:r>
      <w:r w:rsidR="006575E7">
        <w:t>model.</w:t>
      </w:r>
      <w:r w:rsidR="00C423D4">
        <w:t xml:space="preserve"> For example,</w:t>
      </w:r>
      <w:r w:rsidR="003A509E">
        <w:t xml:space="preserve"> </w:t>
      </w:r>
      <w:r w:rsidR="00D10BFD">
        <w:t>for questions 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of a species at risk (e.g., CAWA recovery plan)</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w:t>
      </w:r>
      <w:r w:rsidR="001962E0">
        <w:t xml:space="preserve">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 xml:space="preserve">there are relatively few data against which predictions can be assessed.  </w:t>
      </w:r>
      <w:r w:rsidR="001962E0">
        <w:t>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rsidR="00101F80">
        <w:t xml:space="preserve"> </w:t>
      </w:r>
      <w:r>
        <w:t xml:space="preserve">   </w:t>
      </w:r>
    </w:p>
    <w:p w14:paraId="57B34A79" w14:textId="3542FC08" w:rsidR="00D519A5" w:rsidRDefault="00EF46CD">
      <w:r>
        <w:t>To account for the inherent uncertainty i</w:t>
      </w:r>
      <w:r w:rsidR="00542464">
        <w:t>n</w:t>
      </w:r>
      <w:r>
        <w:t xml:space="preserve"> comparing</w:t>
      </w:r>
      <w:r w:rsidR="00CC507A">
        <w:t xml:space="preserve"> out of sample predictive fit</w:t>
      </w:r>
      <w:r>
        <w:t xml:space="preserve"> between two models</w:t>
      </w:r>
      <w:r w:rsidR="00494C39">
        <w:t xml:space="preserve"> (Link and Sauer 2016)</w:t>
      </w:r>
      <w:r>
        <w:t xml:space="preserve">, we used an additional hierarchical Bayesian model, </w:t>
      </w:r>
      <w:r w:rsidR="00B14D83">
        <w:t xml:space="preserve">conceptually </w:t>
      </w:r>
      <w:r>
        <w:t xml:space="preserve">based on the z-score comparison suggested in Link </w:t>
      </w:r>
      <w:r w:rsidR="00B14D83">
        <w:t xml:space="preserve">et al. </w:t>
      </w:r>
      <w:r>
        <w:t>(</w:t>
      </w:r>
      <w:r w:rsidR="00B14D83">
        <w:t>2019</w:t>
      </w:r>
      <w:r>
        <w:t xml:space="preserve">). We did not use the same z-score comparison because the </w:t>
      </w:r>
      <w:r>
        <w:t xml:space="preserve">extremely heavy tails of the BPIC and </w:t>
      </w:r>
      <w:proofErr w:type="spellStart"/>
      <w:r>
        <w:t>deltaBPIC</w:t>
      </w:r>
      <w:proofErr w:type="spellEnd"/>
      <w:r>
        <w:t xml:space="preserve"> values for the BBS data makes it clear that a statistical analysis </w:t>
      </w:r>
      <w:r>
        <w:t>a</w:t>
      </w:r>
      <w:r>
        <w:t>ssuming a normal distribution would give an inappropriately</w:t>
      </w:r>
      <w:r>
        <w:t xml:space="preserve"> </w:t>
      </w:r>
      <w:r w:rsidR="00542464">
        <w:t>large</w:t>
      </w:r>
      <w:r>
        <w:t xml:space="preserve"> weight to a few extremely poorly predicted counts</w:t>
      </w:r>
      <w:r>
        <w:t xml:space="preserve"> (</w:t>
      </w:r>
      <w:proofErr w:type="spellStart"/>
      <w:r w:rsidR="00B14D83">
        <w:t>Gelman</w:t>
      </w:r>
      <w:proofErr w:type="spellEnd"/>
      <w:r w:rsidR="00B14D83">
        <w:t xml:space="preserve"> et al. 2014</w:t>
      </w:r>
      <w:r>
        <w:t>).</w:t>
      </w:r>
      <w:r w:rsidR="00B14D83">
        <w:t xml:space="preserve"> </w:t>
      </w:r>
      <w:r w:rsidR="00542464">
        <w:t xml:space="preserve">In essence, our model is simply a “robust” version of the z-score approach (Lange et al. 1989), and with the added hierarchical parameters to account for the spatial and temporal imbalance in the BBS data. </w:t>
      </w:r>
    </w:p>
    <w:p w14:paraId="7DA2B1F3" w14:textId="77777777" w:rsidR="00D519A5" w:rsidRDefault="00D519A5"/>
    <w:p w14:paraId="452F46C5" w14:textId="73F6449F" w:rsidR="006749FB"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w:t>
      </w:r>
      <w:r>
        <w:t xml:space="preserve">Estimates of predictive fit from a random selection of BBS counts </w:t>
      </w:r>
      <w:proofErr w:type="gramStart"/>
      <w:r>
        <w:t>are biased</w:t>
      </w:r>
      <w:proofErr w:type="gramEnd"/>
      <w:r>
        <w:t xml:space="preserve"> </w:t>
      </w:r>
      <w:r w:rsidR="00CC507A">
        <w:t>because of the strong spatial and temporal dependencies in the BBS data (Roberts et al. 2016). However, because our fold</w:t>
      </w:r>
      <w:bookmarkStart w:id="3" w:name="_GoBack"/>
      <w:bookmarkEnd w:id="3"/>
      <w:r w:rsidR="00CC507A">
        <w:t>s were</w:t>
      </w:r>
      <w:r>
        <w:t xml:space="preserve"> </w:t>
      </w:r>
      <w:r w:rsidR="00CC507A">
        <w:t>identical across models,</w:t>
      </w:r>
      <w:r>
        <w:t xml:space="preserve"> we are reasonably </w:t>
      </w:r>
      <w:r>
        <w:lastRenderedPageBreak/>
        <w:t>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predictions (Roberts et al. 2016),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11F88">
        <w:t xml:space="preserve"> (e.g., </w:t>
      </w:r>
      <w:proofErr w:type="spellStart"/>
      <w:r w:rsidR="00311F88">
        <w:t>Gelman</w:t>
      </w:r>
      <w:proofErr w:type="spellEnd"/>
      <w:r w:rsidR="00311F88">
        <w:t xml:space="preserve"> et al. 2014 </w:t>
      </w:r>
      <w:proofErr w:type="spellStart"/>
      <w:r w:rsidR="00311F88">
        <w:t>pg</w:t>
      </w:r>
      <w:proofErr w:type="spellEnd"/>
      <w:r w:rsidR="00311F88">
        <w:t xml:space="preserve"> 180</w:t>
      </w:r>
      <w:r w:rsidR="00311F88">
        <w:t>)</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181A1E7A" w14:textId="77777777" w:rsidR="00542464" w:rsidRDefault="00542464" w:rsidP="00542464">
      <w:r>
        <w:rPr>
          <w:rStyle w:val="authors"/>
        </w:rPr>
        <w:t>Kenneth L. Lange, Roderick J. A. Little &amp; Jeremy M. G. Taylor</w:t>
      </w:r>
      <w:r>
        <w:t xml:space="preserve"> </w:t>
      </w:r>
      <w:r>
        <w:rPr>
          <w:rStyle w:val="date"/>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29" w:history="1">
        <w:r>
          <w:rPr>
            <w:rStyle w:val="Hyperlink"/>
          </w:rPr>
          <w:t>10.1080/01621459.1989.10478852</w:t>
        </w:r>
      </w:hyperlink>
      <w:r>
        <w:t xml:space="preserve">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30"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31"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1A9EC4E5" w:rsidR="00D3609B" w:rsidRDefault="00D3609B" w:rsidP="00D3609B">
      <w:r>
        <w:t>H. Wickham. ggplot2: Elegant Graphics for Data Analysis. Springer-</w:t>
      </w:r>
      <w:proofErr w:type="spellStart"/>
      <w:r>
        <w:t>Verlag</w:t>
      </w:r>
      <w:proofErr w:type="spellEnd"/>
      <w:r>
        <w:t xml:space="preserve"> New York, 2016.</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3C21AD69" w:rsidR="008830F7" w:rsidRDefault="00EE2295">
      <w:pPr>
        <w:rPr>
          <w:rStyle w:val="lrzxr"/>
        </w:rPr>
      </w:pPr>
      <w:r>
        <w:rPr>
          <w:rStyle w:val="lrzxr"/>
        </w:rPr>
        <w:t xml:space="preserve">Figure 3. Stratum-level predictions for Barn Swallow population trajectories from GAM and </w:t>
      </w:r>
      <w:proofErr w:type="gramStart"/>
      <w:r>
        <w:rPr>
          <w:rStyle w:val="lrzxr"/>
        </w:rPr>
        <w:t>GAMYE</w:t>
      </w:r>
      <w:r w:rsidR="0035395B">
        <w:rPr>
          <w:rStyle w:val="lrzxr"/>
        </w:rPr>
        <w:t>,</w:t>
      </w:r>
      <w:proofErr w:type="gramEnd"/>
      <w:r w:rsidR="0035395B">
        <w:rPr>
          <w:rStyle w:val="lrzxr"/>
        </w:rPr>
        <w:t xml:space="preserve"> tend to follow the observed mean counts reasonably well, but less so in the early years when there were fewer routes each year. (</w:t>
      </w:r>
      <w:proofErr w:type="gramStart"/>
      <w:r w:rsidR="0035395B">
        <w:rPr>
          <w:rStyle w:val="lrzxr"/>
        </w:rPr>
        <w:t>selection</w:t>
      </w:r>
      <w:proofErr w:type="gramEnd"/>
      <w:r w:rsidR="0035395B">
        <w:rPr>
          <w:rStyle w:val="lrzxr"/>
        </w:rPr>
        <w:t xml:space="preserve"> of stratum-level plots with GAM and GAMYE predictions, with the slope model in the background, and the stacked dots along the x-axis indicating the number of routes)</w:t>
      </w:r>
    </w:p>
    <w:p w14:paraId="51399DCB" w14:textId="53EC769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arbitrarily selected species.  </w:t>
      </w:r>
    </w:p>
    <w:p w14:paraId="2A3B74EC" w14:textId="70211EF6"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EF28B4">
        <w:rPr>
          <w:rStyle w:val="lrzxr"/>
        </w:rPr>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EF28B4">
        <w:rPr>
          <w:rStyle w:val="lrzxr"/>
        </w:rPr>
        <w:t>)</w:t>
      </w:r>
      <w:r>
        <w:rPr>
          <w:rStyle w:val="lrzxr"/>
        </w:rPr>
        <w:t xml:space="preserve"> that 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3A9F050B" w14:textId="7ECB2C73" w:rsidR="008830F7" w:rsidRDefault="00777969">
      <w:pPr>
        <w:rPr>
          <w:rStyle w:val="lrzxr"/>
        </w:rPr>
      </w:pPr>
      <w:r>
        <w:rPr>
          <w:rStyle w:val="lrzxr"/>
        </w:rPr>
        <w:t xml:space="preserve">Figure </w:t>
      </w:r>
      <w:r w:rsidR="004A3023">
        <w:rPr>
          <w:rStyle w:val="lrzxr"/>
        </w:rPr>
        <w:t>7</w:t>
      </w:r>
      <w:r>
        <w:rPr>
          <w:rStyle w:val="lrzxr"/>
        </w:rPr>
        <w:t xml:space="preserve">. Predicted population trajectories from four models applied to the Barn Swallow data from the BBS. </w:t>
      </w:r>
    </w:p>
    <w:p w14:paraId="726CFC58" w14:textId="5A19A804" w:rsidR="00777969" w:rsidRDefault="00777969">
      <w:pPr>
        <w:rPr>
          <w:rStyle w:val="lrzxr"/>
        </w:rPr>
      </w:pP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30C5A8C6" w14:textId="2889A345" w:rsidR="004A3023" w:rsidRDefault="004A3023">
      <w:pPr>
        <w:rPr>
          <w:rStyle w:val="lrzxr"/>
        </w:rPr>
      </w:pPr>
      <w:r>
        <w:rPr>
          <w:rStyle w:val="lrzxr"/>
        </w:rPr>
        <w:lastRenderedPageBreak/>
        <w:t>Figure 8. Overall differences in</w:t>
      </w:r>
      <w:r w:rsidRPr="004A3023">
        <w:rPr>
          <w:rStyle w:val="lrzxr"/>
        </w:rPr>
        <w:t xml:space="preserve"> </w:t>
      </w:r>
      <w:r>
        <w:rPr>
          <w:rStyle w:val="lrzxr"/>
        </w:rPr>
        <w:t xml:space="preserve">predictive fit between the GAMYE and SLOPE (blue) and the GAMYE and DIFFERENCEE model (red).  </w:t>
      </w:r>
    </w:p>
    <w:p w14:paraId="4BA36F4B" w14:textId="6D681B77" w:rsidR="00644456" w:rsidRDefault="00644456">
      <w:pPr>
        <w:rPr>
          <w:rStyle w:val="lrzxr"/>
        </w:rPr>
      </w:pPr>
      <w:r>
        <w:rPr>
          <w:rStyle w:val="lrzxr"/>
        </w:rPr>
        <w:t xml:space="preserve">Figure 8. Geographic distribution of the best model according to the point-estimate of the mean difference in predictive </w:t>
      </w:r>
      <w:r w:rsidR="00D40823">
        <w:rPr>
          <w:rStyle w:val="lrzxr"/>
        </w:rPr>
        <w:t>between GAMYE and SLOPE (A) and GAMYE and DIFFERENCE (B)</w:t>
      </w:r>
      <w:r>
        <w:rPr>
          <w:rStyle w:val="lrzxr"/>
        </w:rPr>
        <w:t xml:space="preserve">. </w:t>
      </w:r>
      <w:r w:rsidR="00D40823">
        <w:rPr>
          <w:rStyle w:val="lrzxr"/>
        </w:rPr>
        <w:t xml:space="preserve">In blue </w:t>
      </w:r>
      <w:proofErr w:type="gramStart"/>
      <w:r w:rsidR="00D40823">
        <w:rPr>
          <w:rStyle w:val="lrzxr"/>
        </w:rPr>
        <w:t>regions</w:t>
      </w:r>
      <w:proofErr w:type="gramEnd"/>
      <w:r w:rsidR="00D40823">
        <w:rPr>
          <w:rStyle w:val="lrzxr"/>
        </w:rPr>
        <w:t xml:space="preserve"> the GAMYE has higher predictive fit, in the orange regions the alternative model has higher fi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4717DF" w:rsidRDefault="004717DF"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4717DF" w:rsidRDefault="004717DF"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4717DF" w:rsidRDefault="004717DF"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4717DF" w:rsidRDefault="004717DF" w:rsidP="0071744A">
      <w:pPr>
        <w:pStyle w:val="Default"/>
      </w:pPr>
      <w:r>
        <w:rPr>
          <w:rStyle w:val="CommentReference"/>
        </w:rPr>
        <w:annotationRef/>
      </w:r>
    </w:p>
    <w:p w14:paraId="6FA3E390" w14:textId="21A14534" w:rsidR="004717DF" w:rsidRDefault="004717DF"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4717DF" w:rsidRDefault="004717DF" w:rsidP="0071744A">
      <w:pPr>
        <w:pStyle w:val="CommentText"/>
      </w:pPr>
      <w:r>
        <w:t xml:space="preserve"> </w:t>
      </w:r>
      <w:r>
        <w:rPr>
          <w:sz w:val="22"/>
          <w:szCs w:val="22"/>
        </w:rPr>
        <w:t>Journal of the American Statistical Association, Vol. 78, No. 383 (Sep., 1983), pp. 605-610</w:t>
      </w:r>
    </w:p>
  </w:comment>
  <w:comment w:id="2" w:author="Smith,Adam C. [NCR]" w:date="2020-02-06T19:57:00Z" w:initials="SC[">
    <w:p w14:paraId="5F95C32A" w14:textId="53CB5161" w:rsidR="000B0EE0" w:rsidRDefault="000B0EE0">
      <w:pPr>
        <w:pStyle w:val="CommentText"/>
      </w:pPr>
      <w:r>
        <w:rPr>
          <w:rStyle w:val="CommentReference"/>
        </w:rPr>
        <w:annotationRef/>
      </w:r>
      <w:r>
        <w:t>Summary of key benefi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Ex w15:paraId="5F95C32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5378F"/>
    <w:rsid w:val="00054710"/>
    <w:rsid w:val="00063FEC"/>
    <w:rsid w:val="000666EE"/>
    <w:rsid w:val="00067F48"/>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17136"/>
    <w:rsid w:val="0011746F"/>
    <w:rsid w:val="00117EBD"/>
    <w:rsid w:val="00127CB6"/>
    <w:rsid w:val="00136B3C"/>
    <w:rsid w:val="001527F6"/>
    <w:rsid w:val="0016530C"/>
    <w:rsid w:val="00181669"/>
    <w:rsid w:val="00182182"/>
    <w:rsid w:val="00183D7A"/>
    <w:rsid w:val="00183FBC"/>
    <w:rsid w:val="001962E0"/>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32200"/>
    <w:rsid w:val="002425B8"/>
    <w:rsid w:val="00252DBA"/>
    <w:rsid w:val="00260D04"/>
    <w:rsid w:val="002646A6"/>
    <w:rsid w:val="00271A7E"/>
    <w:rsid w:val="002825D9"/>
    <w:rsid w:val="0028284F"/>
    <w:rsid w:val="002C06C8"/>
    <w:rsid w:val="002D21BE"/>
    <w:rsid w:val="002E0C96"/>
    <w:rsid w:val="002F0604"/>
    <w:rsid w:val="002F1266"/>
    <w:rsid w:val="00301A67"/>
    <w:rsid w:val="00311F88"/>
    <w:rsid w:val="00313FC9"/>
    <w:rsid w:val="00317C34"/>
    <w:rsid w:val="0032218E"/>
    <w:rsid w:val="00326B8A"/>
    <w:rsid w:val="00341D42"/>
    <w:rsid w:val="00344307"/>
    <w:rsid w:val="003504BE"/>
    <w:rsid w:val="00352290"/>
    <w:rsid w:val="0035395B"/>
    <w:rsid w:val="00354BDE"/>
    <w:rsid w:val="00356846"/>
    <w:rsid w:val="003935F3"/>
    <w:rsid w:val="00396953"/>
    <w:rsid w:val="003A15FE"/>
    <w:rsid w:val="003A509E"/>
    <w:rsid w:val="003A5246"/>
    <w:rsid w:val="003B0B14"/>
    <w:rsid w:val="003B5CEA"/>
    <w:rsid w:val="003C5F12"/>
    <w:rsid w:val="003D40AF"/>
    <w:rsid w:val="003D71C1"/>
    <w:rsid w:val="003F00A9"/>
    <w:rsid w:val="00421401"/>
    <w:rsid w:val="004277F9"/>
    <w:rsid w:val="00433915"/>
    <w:rsid w:val="0044376C"/>
    <w:rsid w:val="00471237"/>
    <w:rsid w:val="004717DF"/>
    <w:rsid w:val="00486194"/>
    <w:rsid w:val="00494C39"/>
    <w:rsid w:val="004A3023"/>
    <w:rsid w:val="004A7143"/>
    <w:rsid w:val="004C234A"/>
    <w:rsid w:val="004D1A15"/>
    <w:rsid w:val="004E1F2B"/>
    <w:rsid w:val="004E40A1"/>
    <w:rsid w:val="004E6A3E"/>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959D2"/>
    <w:rsid w:val="005A592E"/>
    <w:rsid w:val="005C6043"/>
    <w:rsid w:val="005E1D4F"/>
    <w:rsid w:val="005E2C22"/>
    <w:rsid w:val="005E43C8"/>
    <w:rsid w:val="005F19E6"/>
    <w:rsid w:val="006117E7"/>
    <w:rsid w:val="00617D3B"/>
    <w:rsid w:val="00627F11"/>
    <w:rsid w:val="00634DDD"/>
    <w:rsid w:val="00636713"/>
    <w:rsid w:val="00641336"/>
    <w:rsid w:val="00644456"/>
    <w:rsid w:val="0065459C"/>
    <w:rsid w:val="006575E7"/>
    <w:rsid w:val="00657BD5"/>
    <w:rsid w:val="00660E56"/>
    <w:rsid w:val="00673EDA"/>
    <w:rsid w:val="006749FB"/>
    <w:rsid w:val="00681CA4"/>
    <w:rsid w:val="00691BFC"/>
    <w:rsid w:val="00693DD9"/>
    <w:rsid w:val="006A0B60"/>
    <w:rsid w:val="006A50F1"/>
    <w:rsid w:val="006A5952"/>
    <w:rsid w:val="006B14A3"/>
    <w:rsid w:val="006D4865"/>
    <w:rsid w:val="006D5680"/>
    <w:rsid w:val="006E5531"/>
    <w:rsid w:val="006F0D1A"/>
    <w:rsid w:val="006F4E90"/>
    <w:rsid w:val="006F66D1"/>
    <w:rsid w:val="00703BCA"/>
    <w:rsid w:val="0070604D"/>
    <w:rsid w:val="0071744A"/>
    <w:rsid w:val="00721B12"/>
    <w:rsid w:val="007246BE"/>
    <w:rsid w:val="00730443"/>
    <w:rsid w:val="00737D11"/>
    <w:rsid w:val="0074350B"/>
    <w:rsid w:val="00743569"/>
    <w:rsid w:val="0075190E"/>
    <w:rsid w:val="0075267E"/>
    <w:rsid w:val="007634D3"/>
    <w:rsid w:val="007707B3"/>
    <w:rsid w:val="00773B5F"/>
    <w:rsid w:val="00777969"/>
    <w:rsid w:val="007A5C62"/>
    <w:rsid w:val="007B55F4"/>
    <w:rsid w:val="007B79B7"/>
    <w:rsid w:val="007D113A"/>
    <w:rsid w:val="007E17F7"/>
    <w:rsid w:val="007E6DDB"/>
    <w:rsid w:val="00801D2E"/>
    <w:rsid w:val="00823D8B"/>
    <w:rsid w:val="00833A6E"/>
    <w:rsid w:val="00845AC6"/>
    <w:rsid w:val="00854D3E"/>
    <w:rsid w:val="00855AFF"/>
    <w:rsid w:val="008830F7"/>
    <w:rsid w:val="00885C52"/>
    <w:rsid w:val="008963EF"/>
    <w:rsid w:val="008A5A2D"/>
    <w:rsid w:val="008B69AF"/>
    <w:rsid w:val="008F1847"/>
    <w:rsid w:val="00904297"/>
    <w:rsid w:val="00913140"/>
    <w:rsid w:val="00915E67"/>
    <w:rsid w:val="009232CB"/>
    <w:rsid w:val="0093732C"/>
    <w:rsid w:val="00944F2C"/>
    <w:rsid w:val="00951E0B"/>
    <w:rsid w:val="00952D7D"/>
    <w:rsid w:val="009538FC"/>
    <w:rsid w:val="00967A4C"/>
    <w:rsid w:val="00985F5B"/>
    <w:rsid w:val="00990F31"/>
    <w:rsid w:val="00991B8A"/>
    <w:rsid w:val="00992690"/>
    <w:rsid w:val="009A0192"/>
    <w:rsid w:val="009A4AF7"/>
    <w:rsid w:val="009A722D"/>
    <w:rsid w:val="009B6C41"/>
    <w:rsid w:val="009C68BB"/>
    <w:rsid w:val="009F444A"/>
    <w:rsid w:val="00A056D5"/>
    <w:rsid w:val="00A11516"/>
    <w:rsid w:val="00A11FA6"/>
    <w:rsid w:val="00A44E21"/>
    <w:rsid w:val="00A6292C"/>
    <w:rsid w:val="00A66E1C"/>
    <w:rsid w:val="00A7010B"/>
    <w:rsid w:val="00A72AC4"/>
    <w:rsid w:val="00A76187"/>
    <w:rsid w:val="00A7662D"/>
    <w:rsid w:val="00A83BA1"/>
    <w:rsid w:val="00A87415"/>
    <w:rsid w:val="00AA1DF1"/>
    <w:rsid w:val="00AA31B3"/>
    <w:rsid w:val="00AC49E5"/>
    <w:rsid w:val="00AD4586"/>
    <w:rsid w:val="00AF16ED"/>
    <w:rsid w:val="00B02BC2"/>
    <w:rsid w:val="00B04B46"/>
    <w:rsid w:val="00B1390D"/>
    <w:rsid w:val="00B13BA0"/>
    <w:rsid w:val="00B14D83"/>
    <w:rsid w:val="00B43169"/>
    <w:rsid w:val="00B67E12"/>
    <w:rsid w:val="00B7696C"/>
    <w:rsid w:val="00B86AB3"/>
    <w:rsid w:val="00B87D37"/>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63404"/>
    <w:rsid w:val="00C75D00"/>
    <w:rsid w:val="00C859D2"/>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44BB"/>
    <w:rsid w:val="00DB67C9"/>
    <w:rsid w:val="00DD1696"/>
    <w:rsid w:val="00DD5093"/>
    <w:rsid w:val="00DD535A"/>
    <w:rsid w:val="00DE0E93"/>
    <w:rsid w:val="00E02252"/>
    <w:rsid w:val="00E02722"/>
    <w:rsid w:val="00E04314"/>
    <w:rsid w:val="00E26954"/>
    <w:rsid w:val="00E7115B"/>
    <w:rsid w:val="00E92107"/>
    <w:rsid w:val="00E95221"/>
    <w:rsid w:val="00E96FC6"/>
    <w:rsid w:val="00EB25B5"/>
    <w:rsid w:val="00EB38C2"/>
    <w:rsid w:val="00EB5F8A"/>
    <w:rsid w:val="00EC54D7"/>
    <w:rsid w:val="00EC5C6A"/>
    <w:rsid w:val="00EE1119"/>
    <w:rsid w:val="00EE2295"/>
    <w:rsid w:val="00EF0409"/>
    <w:rsid w:val="00EF28B4"/>
    <w:rsid w:val="00EF46CD"/>
    <w:rsid w:val="00F176CF"/>
    <w:rsid w:val="00F323A5"/>
    <w:rsid w:val="00F44F2A"/>
    <w:rsid w:val="00F458FB"/>
    <w:rsid w:val="00F5720B"/>
    <w:rsid w:val="00F57F60"/>
    <w:rsid w:val="00F7061E"/>
    <w:rsid w:val="00F76A8E"/>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
    <w:name w:val="date"/>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microsoft.com/office/2011/relationships/people" Target="peop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s://doi.org/10.1080/01621459.1989.10478852" TargetMode="Externa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comments" Target="comment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yperlink" Target="https://doi.org/10.7287/peerj.preprints.27320v1"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hyperlink" Target="https://CRAN.R-project.org/package=foreac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73</TotalTime>
  <Pages>20</Pages>
  <Words>6851</Words>
  <Characters>39054</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45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93</cp:revision>
  <dcterms:created xsi:type="dcterms:W3CDTF">2019-12-12T23:04:00Z</dcterms:created>
  <dcterms:modified xsi:type="dcterms:W3CDTF">2020-02-07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